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69803B26" w:rsidR="00A9668B" w:rsidRPr="00FC725F" w:rsidRDefault="00FC725F">
      <w:pPr>
        <w:rPr>
          <w:b/>
          <w:sz w:val="36"/>
          <w:szCs w:val="36"/>
        </w:rPr>
      </w:pPr>
      <w:r w:rsidRPr="00FC725F">
        <w:rPr>
          <w:b/>
          <w:sz w:val="36"/>
          <w:szCs w:val="36"/>
          <w:u w:val="single"/>
        </w:rPr>
        <w:t>Fluids</w:t>
      </w:r>
      <w:r w:rsidR="00571B8A">
        <w:rPr>
          <w:b/>
          <w:sz w:val="36"/>
          <w:szCs w:val="36"/>
        </w:rPr>
        <w:t>: Quiz 2</w:t>
      </w:r>
      <w:r w:rsidR="004C74F3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2D5917" wp14:editId="5EBFA829">
                <wp:simplePos x="0" y="0"/>
                <wp:positionH relativeFrom="column">
                  <wp:posOffset>5029200</wp:posOffset>
                </wp:positionH>
                <wp:positionV relativeFrom="paragraph">
                  <wp:posOffset>-1143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9F4D57" w14:textId="77777777" w:rsidR="00B50BA2" w:rsidRDefault="00B50BA2" w:rsidP="004C74F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B66DC25" w14:textId="3FF5DD8E" w:rsidR="00B50BA2" w:rsidRPr="00A20868" w:rsidRDefault="00B50BA2" w:rsidP="004C74F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96pt;margin-top:-8.95pt;width:90pt;height:81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" filled="f" stroked="f">
                <v:textbox>
                  <w:txbxContent>
                    <w:p w14:paraId="359F4D57" w14:textId="77777777" w:rsidR="004C74F3" w:rsidRDefault="004C74F3" w:rsidP="004C74F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B66DC25" w14:textId="3FF5DD8E" w:rsidR="004C74F3" w:rsidRPr="00A20868" w:rsidRDefault="00391BD8" w:rsidP="004C74F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E29E0">
        <w:rPr>
          <w:b/>
          <w:sz w:val="36"/>
          <w:szCs w:val="36"/>
        </w:rPr>
        <w:t>c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79A320CE" w14:textId="77777777" w:rsidR="004C74F3" w:rsidRDefault="004C74F3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4CC99495" w14:textId="77777777" w:rsidR="004C74F3" w:rsidRDefault="004C74F3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3820BAB6" w14:textId="7BFB87A2" w:rsidR="00CF5E14" w:rsidRDefault="00CF5E14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  <w:r>
        <w:rPr>
          <w:b/>
          <w:i/>
          <w:noProof/>
          <w:color w:val="FF0000"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76A984F0" wp14:editId="6A5BC324">
            <wp:simplePos x="0" y="0"/>
            <wp:positionH relativeFrom="column">
              <wp:posOffset>5486400</wp:posOffset>
            </wp:positionH>
            <wp:positionV relativeFrom="paragraph">
              <wp:posOffset>85090</wp:posOffset>
            </wp:positionV>
            <wp:extent cx="1536700" cy="2540000"/>
            <wp:effectExtent l="0" t="0" r="12700" b="0"/>
            <wp:wrapTight wrapText="bothSides">
              <wp:wrapPolygon edited="0">
                <wp:start x="0" y="0"/>
                <wp:lineTo x="0" y="21384"/>
                <wp:lineTo x="21421" y="21384"/>
                <wp:lineTo x="21421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254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E83B06" w14:textId="229EE1A1" w:rsidR="00571B8A" w:rsidRDefault="00B50BA2" w:rsidP="00571B8A">
      <w:pPr>
        <w:pStyle w:val="Footer"/>
        <w:tabs>
          <w:tab w:val="clear" w:pos="4320"/>
          <w:tab w:val="clear" w:pos="8640"/>
        </w:tabs>
        <w:rPr>
          <w:b/>
          <w:i/>
          <w:sz w:val="32"/>
          <w:szCs w:val="32"/>
        </w:rPr>
      </w:pPr>
      <w:proofErr w:type="gramStart"/>
      <w:r>
        <w:rPr>
          <w:sz w:val="32"/>
          <w:szCs w:val="32"/>
        </w:rPr>
        <w:t>In</w:t>
      </w:r>
      <w:r w:rsidR="00CF5E14">
        <w:rPr>
          <w:sz w:val="32"/>
          <w:szCs w:val="32"/>
        </w:rPr>
        <w:t xml:space="preserve"> order to determine an athletics body fat they are often first weighed in air and then again underwater.</w:t>
      </w:r>
      <w:proofErr w:type="gramEnd"/>
      <w:r w:rsidR="00CF5E14">
        <w:rPr>
          <w:sz w:val="32"/>
          <w:szCs w:val="32"/>
        </w:rPr>
        <w:t xml:space="preserve">  One such athlete is measured to weigh 720 N in air and then 48 N under water. </w:t>
      </w:r>
      <w:r w:rsidR="00CF5E14" w:rsidRPr="00CF5E14">
        <w:rPr>
          <w:b/>
          <w:i/>
          <w:sz w:val="32"/>
          <w:szCs w:val="32"/>
        </w:rPr>
        <w:t xml:space="preserve">Find the buoyant force acting on her body and find her average density. </w:t>
      </w:r>
    </w:p>
    <w:p w14:paraId="2EBB41EF" w14:textId="77777777" w:rsidR="00CF5E14" w:rsidRDefault="00CF5E14" w:rsidP="00571B8A">
      <w:pPr>
        <w:pStyle w:val="Footer"/>
        <w:tabs>
          <w:tab w:val="clear" w:pos="4320"/>
          <w:tab w:val="clear" w:pos="8640"/>
        </w:tabs>
        <w:rPr>
          <w:b/>
          <w:i/>
          <w:sz w:val="32"/>
          <w:szCs w:val="32"/>
        </w:rPr>
      </w:pPr>
    </w:p>
    <w:p w14:paraId="60DD36BA" w14:textId="3BB1B5E2" w:rsidR="00CF5E14" w:rsidRPr="00CF5E14" w:rsidRDefault="00CF5E14" w:rsidP="00571B8A">
      <w:pPr>
        <w:pStyle w:val="Footer"/>
        <w:tabs>
          <w:tab w:val="clear" w:pos="4320"/>
          <w:tab w:val="clear" w:pos="8640"/>
        </w:tabs>
        <w:rPr>
          <w:b/>
          <w:i/>
          <w:color w:val="FF0000"/>
          <w:sz w:val="32"/>
          <w:szCs w:val="32"/>
        </w:rPr>
      </w:pPr>
    </w:p>
    <w:p w14:paraId="5611E14A" w14:textId="4CD42603" w:rsidR="00206D5F" w:rsidRPr="00E3031C" w:rsidRDefault="00206D5F">
      <w:pPr>
        <w:rPr>
          <w:b/>
          <w:i/>
          <w:color w:val="FF0000"/>
          <w:sz w:val="32"/>
          <w:szCs w:val="32"/>
        </w:rPr>
      </w:pPr>
    </w:p>
    <w:p w14:paraId="06FCB884" w14:textId="77777777" w:rsidR="00206D5F" w:rsidRDefault="00206D5F">
      <w:pPr>
        <w:rPr>
          <w:sz w:val="32"/>
          <w:szCs w:val="32"/>
        </w:rPr>
      </w:pPr>
    </w:p>
    <w:p w14:paraId="283F5142" w14:textId="77777777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C6162F9" w14:textId="4FDA9AC0" w:rsidR="00275F66" w:rsidRDefault="000164D9" w:rsidP="00275F66">
      <w:pPr>
        <w:rPr>
          <w:sz w:val="32"/>
          <w:szCs w:val="32"/>
        </w:rPr>
      </w:pPr>
      <w:r>
        <w:rPr>
          <w:b/>
          <w:i/>
          <w:noProof/>
          <w:color w:val="FF0000"/>
          <w:sz w:val="32"/>
          <w:szCs w:val="32"/>
        </w:rPr>
        <w:lastRenderedPageBreak/>
        <w:drawing>
          <wp:anchor distT="0" distB="0" distL="114300" distR="114300" simplePos="0" relativeHeight="251673600" behindDoc="0" locked="0" layoutInCell="1" allowOverlap="1" wp14:anchorId="45475BAC" wp14:editId="625E7525">
            <wp:simplePos x="0" y="0"/>
            <wp:positionH relativeFrom="column">
              <wp:posOffset>5600700</wp:posOffset>
            </wp:positionH>
            <wp:positionV relativeFrom="paragraph">
              <wp:posOffset>-114300</wp:posOffset>
            </wp:positionV>
            <wp:extent cx="1536700" cy="2540000"/>
            <wp:effectExtent l="0" t="0" r="12700" b="0"/>
            <wp:wrapTight wrapText="bothSides">
              <wp:wrapPolygon edited="0">
                <wp:start x="0" y="0"/>
                <wp:lineTo x="0" y="21384"/>
                <wp:lineTo x="21421" y="21384"/>
                <wp:lineTo x="2142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254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5F66" w:rsidRPr="00275F66">
        <w:rPr>
          <w:sz w:val="32"/>
          <w:szCs w:val="32"/>
          <w:u w:val="single"/>
        </w:rPr>
        <w:t>Answer</w:t>
      </w:r>
      <w:r w:rsidR="00275F66">
        <w:rPr>
          <w:sz w:val="32"/>
          <w:szCs w:val="32"/>
        </w:rPr>
        <w:t>:</w:t>
      </w:r>
    </w:p>
    <w:p w14:paraId="293CD7D4" w14:textId="77777777" w:rsidR="00CF5E14" w:rsidRDefault="00CF5E14" w:rsidP="00CF5E14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1E30A75A" w14:textId="77777777" w:rsidR="00CF5E14" w:rsidRDefault="00CF5E14" w:rsidP="00CF5E14">
      <w:pPr>
        <w:pStyle w:val="Footer"/>
        <w:tabs>
          <w:tab w:val="clear" w:pos="4320"/>
          <w:tab w:val="clear" w:pos="8640"/>
        </w:tabs>
        <w:rPr>
          <w:b/>
          <w:i/>
          <w:sz w:val="32"/>
          <w:szCs w:val="32"/>
        </w:rPr>
      </w:pPr>
      <w:r>
        <w:rPr>
          <w:sz w:val="32"/>
          <w:szCs w:val="32"/>
        </w:rPr>
        <w:t xml:space="preserve">Or order to determine an athletics body fat they are often first weighed in air and then again underwater.  One such athlete is measured to weigh 720 N in air and then 48 N under water. </w:t>
      </w:r>
      <w:r w:rsidRPr="00CF5E14">
        <w:rPr>
          <w:b/>
          <w:i/>
          <w:sz w:val="32"/>
          <w:szCs w:val="32"/>
        </w:rPr>
        <w:t xml:space="preserve">Find the buoyant force acting on her body and find her average density. </w:t>
      </w:r>
    </w:p>
    <w:p w14:paraId="4B90D82C" w14:textId="190E43F0" w:rsidR="00CF5E14" w:rsidRDefault="00CF5E14" w:rsidP="00CF5E14">
      <w:pPr>
        <w:pStyle w:val="Footer"/>
        <w:tabs>
          <w:tab w:val="clear" w:pos="4320"/>
          <w:tab w:val="clear" w:pos="8640"/>
        </w:tabs>
        <w:rPr>
          <w:b/>
          <w:i/>
          <w:sz w:val="32"/>
          <w:szCs w:val="32"/>
        </w:rPr>
      </w:pPr>
    </w:p>
    <w:p w14:paraId="0EC1FDD5" w14:textId="77777777" w:rsidR="00CF5E14" w:rsidRPr="00CF5E14" w:rsidRDefault="00CF5E14" w:rsidP="00CF5E14">
      <w:pPr>
        <w:pStyle w:val="Footer"/>
        <w:tabs>
          <w:tab w:val="clear" w:pos="4320"/>
          <w:tab w:val="clear" w:pos="8640"/>
        </w:tabs>
        <w:rPr>
          <w:b/>
          <w:i/>
          <w:color w:val="FF0000"/>
          <w:sz w:val="32"/>
          <w:szCs w:val="32"/>
        </w:rPr>
      </w:pPr>
    </w:p>
    <w:p w14:paraId="433392CB" w14:textId="35407836" w:rsidR="00CF5E14" w:rsidRPr="00E3031C" w:rsidRDefault="006245C8" w:rsidP="00CF5E14">
      <w:pPr>
        <w:rPr>
          <w:b/>
          <w:i/>
          <w:color w:val="FF0000"/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81792" behindDoc="0" locked="0" layoutInCell="1" allowOverlap="1" wp14:anchorId="65D303F5" wp14:editId="7A0189DA">
            <wp:simplePos x="0" y="0"/>
            <wp:positionH relativeFrom="column">
              <wp:posOffset>1143000</wp:posOffset>
            </wp:positionH>
            <wp:positionV relativeFrom="paragraph">
              <wp:posOffset>2677795</wp:posOffset>
            </wp:positionV>
            <wp:extent cx="545465" cy="505460"/>
            <wp:effectExtent l="0" t="0" r="0" b="254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34965EB4" wp14:editId="055070BC">
            <wp:simplePos x="0" y="0"/>
            <wp:positionH relativeFrom="column">
              <wp:posOffset>2286000</wp:posOffset>
            </wp:positionH>
            <wp:positionV relativeFrom="paragraph">
              <wp:posOffset>277495</wp:posOffset>
            </wp:positionV>
            <wp:extent cx="545465" cy="5054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64D9">
        <w:rPr>
          <w:noProof/>
          <w:sz w:val="32"/>
          <w:szCs w:val="32"/>
        </w:rPr>
        <w:drawing>
          <wp:anchor distT="0" distB="0" distL="114300" distR="114300" simplePos="0" relativeHeight="251679744" behindDoc="0" locked="0" layoutInCell="1" allowOverlap="1" wp14:anchorId="35E6CE1B" wp14:editId="00556BBC">
            <wp:simplePos x="0" y="0"/>
            <wp:positionH relativeFrom="column">
              <wp:posOffset>5943600</wp:posOffset>
            </wp:positionH>
            <wp:positionV relativeFrom="paragraph">
              <wp:posOffset>1892935</wp:posOffset>
            </wp:positionV>
            <wp:extent cx="545465" cy="505460"/>
            <wp:effectExtent l="0" t="0" r="0" b="254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64D9">
        <w:rPr>
          <w:noProof/>
          <w:sz w:val="32"/>
          <w:szCs w:val="32"/>
        </w:rPr>
        <w:drawing>
          <wp:anchor distT="0" distB="0" distL="114300" distR="114300" simplePos="0" relativeHeight="251677696" behindDoc="0" locked="0" layoutInCell="1" allowOverlap="1" wp14:anchorId="5A3E99F5" wp14:editId="1EE8838B">
            <wp:simplePos x="0" y="0"/>
            <wp:positionH relativeFrom="column">
              <wp:posOffset>5486400</wp:posOffset>
            </wp:positionH>
            <wp:positionV relativeFrom="paragraph">
              <wp:posOffset>1892935</wp:posOffset>
            </wp:positionV>
            <wp:extent cx="545465" cy="505460"/>
            <wp:effectExtent l="0" t="0" r="0" b="254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64D9">
        <w:rPr>
          <w:noProof/>
          <w:sz w:val="32"/>
          <w:szCs w:val="32"/>
        </w:rPr>
        <w:drawing>
          <wp:anchor distT="0" distB="0" distL="114300" distR="114300" simplePos="0" relativeHeight="251675648" behindDoc="0" locked="0" layoutInCell="1" allowOverlap="1" wp14:anchorId="6EF187C7" wp14:editId="41DDBFD0">
            <wp:simplePos x="0" y="0"/>
            <wp:positionH relativeFrom="column">
              <wp:posOffset>3657600</wp:posOffset>
            </wp:positionH>
            <wp:positionV relativeFrom="paragraph">
              <wp:posOffset>635635</wp:posOffset>
            </wp:positionV>
            <wp:extent cx="545465" cy="505460"/>
            <wp:effectExtent l="0" t="0" r="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45C8">
        <w:rPr>
          <w:b/>
          <w:i/>
          <w:color w:val="FF0000"/>
          <w:position w:val="-168"/>
          <w:sz w:val="32"/>
          <w:szCs w:val="32"/>
        </w:rPr>
        <w:object w:dxaOrig="5260" w:dyaOrig="2740" w14:anchorId="31174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34pt;height:226pt" o:ole="">
            <v:imagedata r:id="rId8" o:title=""/>
          </v:shape>
          <o:OLEObject Type="Embed" ProgID="Equation.DSMT4" ShapeID="_x0000_i1028" DrawAspect="Content" ObjectID="_1448258699" r:id="rId9"/>
        </w:object>
      </w:r>
    </w:p>
    <w:p w14:paraId="2C935B5A" w14:textId="77777777" w:rsidR="00CF5E14" w:rsidRDefault="00CF5E14" w:rsidP="00CF5E14">
      <w:pPr>
        <w:rPr>
          <w:sz w:val="32"/>
          <w:szCs w:val="32"/>
        </w:rPr>
      </w:pPr>
    </w:p>
    <w:p w14:paraId="2C244ADD" w14:textId="77777777" w:rsidR="00CF5E14" w:rsidRDefault="00CF5E14" w:rsidP="00CF5E14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63795099" w14:textId="593AD31B" w:rsidR="003B5EB6" w:rsidRPr="00206D5F" w:rsidRDefault="003B5EB6" w:rsidP="006C51F6">
      <w:pPr>
        <w:rPr>
          <w:sz w:val="32"/>
          <w:szCs w:val="32"/>
        </w:rPr>
      </w:pPr>
    </w:p>
    <w:sectPr w:rsidR="003B5EB6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20E652F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51B12D5E"/>
    <w:multiLevelType w:val="hybridMultilevel"/>
    <w:tmpl w:val="F66AF4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A12D1E"/>
    <w:multiLevelType w:val="hybridMultilevel"/>
    <w:tmpl w:val="2ACAF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64D9"/>
    <w:rsid w:val="001160E9"/>
    <w:rsid w:val="00133F98"/>
    <w:rsid w:val="00206D5F"/>
    <w:rsid w:val="00275F66"/>
    <w:rsid w:val="00283BD9"/>
    <w:rsid w:val="0029531F"/>
    <w:rsid w:val="00391BD8"/>
    <w:rsid w:val="003B5EB6"/>
    <w:rsid w:val="003E29E0"/>
    <w:rsid w:val="00424DE9"/>
    <w:rsid w:val="004C74F3"/>
    <w:rsid w:val="00571B8A"/>
    <w:rsid w:val="006245C8"/>
    <w:rsid w:val="006C51F6"/>
    <w:rsid w:val="006C701B"/>
    <w:rsid w:val="00706CCF"/>
    <w:rsid w:val="00A9668B"/>
    <w:rsid w:val="00AF783F"/>
    <w:rsid w:val="00B040C7"/>
    <w:rsid w:val="00B50BA2"/>
    <w:rsid w:val="00BD305B"/>
    <w:rsid w:val="00CF5E14"/>
    <w:rsid w:val="00E3031C"/>
    <w:rsid w:val="00ED6661"/>
    <w:rsid w:val="00FC725F"/>
    <w:rsid w:val="00FD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88</Words>
  <Characters>506</Characters>
  <Application>Microsoft Macintosh Word</Application>
  <DocSecurity>0</DocSecurity>
  <Lines>4</Lines>
  <Paragraphs>1</Paragraphs>
  <ScaleCrop>false</ScaleCrop>
  <Company/>
  <LinksUpToDate>false</LinksUpToDate>
  <CharactersWithSpaces>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6</cp:revision>
  <cp:lastPrinted>2014-09-28T01:00:00Z</cp:lastPrinted>
  <dcterms:created xsi:type="dcterms:W3CDTF">2016-09-03T17:43:00Z</dcterms:created>
  <dcterms:modified xsi:type="dcterms:W3CDTF">2017-12-10T17:17:00Z</dcterms:modified>
</cp:coreProperties>
</file>